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300" r:id="rId3"/>
    <p:sldId id="274" r:id="rId4"/>
    <p:sldId id="299" r:id="rId5"/>
    <p:sldId id="301" r:id="rId6"/>
    <p:sldId id="276" r:id="rId7"/>
    <p:sldId id="298" r:id="rId8"/>
    <p:sldId id="277" r:id="rId9"/>
    <p:sldId id="302" r:id="rId10"/>
    <p:sldId id="278" r:id="rId11"/>
    <p:sldId id="279" r:id="rId12"/>
    <p:sldId id="280" r:id="rId13"/>
    <p:sldId id="281" r:id="rId14"/>
    <p:sldId id="282" r:id="rId15"/>
    <p:sldId id="283" r:id="rId16"/>
    <p:sldId id="303" r:id="rId17"/>
    <p:sldId id="284" r:id="rId18"/>
    <p:sldId id="285" r:id="rId19"/>
    <p:sldId id="304" r:id="rId20"/>
    <p:sldId id="264" r:id="rId21"/>
    <p:sldId id="316" r:id="rId22"/>
    <p:sldId id="289" r:id="rId23"/>
    <p:sldId id="294" r:id="rId24"/>
    <p:sldId id="295" r:id="rId25"/>
    <p:sldId id="293" r:id="rId26"/>
    <p:sldId id="296" r:id="rId27"/>
    <p:sldId id="297" r:id="rId28"/>
    <p:sldId id="317" r:id="rId29"/>
    <p:sldId id="318" r:id="rId30"/>
    <p:sldId id="319" r:id="rId31"/>
    <p:sldId id="320" r:id="rId32"/>
    <p:sldId id="321" r:id="rId33"/>
    <p:sldId id="308" r:id="rId34"/>
    <p:sldId id="322" r:id="rId35"/>
    <p:sldId id="309" r:id="rId36"/>
    <p:sldId id="310" r:id="rId37"/>
    <p:sldId id="323" r:id="rId38"/>
    <p:sldId id="311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21" d="100"/>
          <a:sy n="121" d="100"/>
        </p:scale>
        <p:origin x="108" y="2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1D6D65-4F74-449B-B017-6A728979CDE3}" type="datetimeFigureOut">
              <a:rPr lang="en-US" smtClean="0"/>
              <a:t>6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EE4B62-C69C-4754-9A43-39711EF5907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5002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DD8CC-4AF2-4FF9-A228-1AE70B9B06CC}" type="datetime1">
              <a:rPr lang="en-US" smtClean="0"/>
              <a:t>6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8240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7A5366-9F8E-49DB-92EF-BC7CAEF4D16D}" type="datetime1">
              <a:rPr lang="en-US" smtClean="0"/>
              <a:t>6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710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01A481-D167-45BC-9DF7-14DA1935CF72}" type="datetime1">
              <a:rPr lang="en-US" smtClean="0"/>
              <a:t>6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6905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CF41E5-71BF-468A-B287-F1EA94067C1D}" type="datetime1">
              <a:rPr lang="en-US" smtClean="0"/>
              <a:t>6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580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8B61D6-681B-4BFE-9BBA-E3A935A25BD1}" type="datetime1">
              <a:rPr lang="en-US" smtClean="0"/>
              <a:t>6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6986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8B8FDB-42E7-427F-9205-B85793C550D4}" type="datetime1">
              <a:rPr lang="en-US" smtClean="0"/>
              <a:t>6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230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165395-5A37-4868-B347-B187D569D443}" type="datetime1">
              <a:rPr lang="en-US" smtClean="0"/>
              <a:t>6/13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8227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D7B8BB-3394-4830-9A21-EEABB0B7A519}" type="datetime1">
              <a:rPr lang="en-US" smtClean="0"/>
              <a:t>6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7857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5774D-7AF8-4F7E-B417-FA7FE50BF58A}" type="datetime1">
              <a:rPr lang="en-US" smtClean="0"/>
              <a:t>6/1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18455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A102DB-8B32-4EB5-BB4A-31B2F4D47164}" type="datetime1">
              <a:rPr lang="en-US" smtClean="0"/>
              <a:t>6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7489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A8E8A7-144A-4E1B-9A33-6B0F88C8BCDD}" type="datetime1">
              <a:rPr lang="en-US" smtClean="0"/>
              <a:t>6/1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3259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11F1FD-A029-4035-A10C-3B8B34164C9A}" type="datetime1">
              <a:rPr lang="en-US" smtClean="0"/>
              <a:t>6/1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9E37D0-50F6-4A77-AE8B-9CE0956BEC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688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46921" y="2315059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/>
              <a:t>Using results from </a:t>
            </a:r>
            <a:br>
              <a:rPr lang="en-US" dirty="0"/>
            </a:br>
            <a:r>
              <a:rPr lang="en-US" dirty="0"/>
              <a:t>PROC CORR </a:t>
            </a:r>
            <a:br>
              <a:rPr lang="en-US" dirty="0"/>
            </a:br>
            <a:r>
              <a:rPr lang="en-US" dirty="0"/>
              <a:t>for Variable Screen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75F4BB-DA84-4A8C-A3D8-012D122B9F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9656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848" y="1"/>
            <a:ext cx="7043928" cy="621792"/>
          </a:xfrm>
        </p:spPr>
        <p:txBody>
          <a:bodyPr>
            <a:normAutofit fontScale="90000"/>
          </a:bodyPr>
          <a:lstStyle/>
          <a:p>
            <a:r>
              <a:rPr lang="en-US" dirty="0"/>
              <a:t>Restructure Spearman data</a:t>
            </a:r>
          </a:p>
        </p:txBody>
      </p:sp>
      <p:sp>
        <p:nvSpPr>
          <p:cNvPr id="3" name="Rectangle 2"/>
          <p:cNvSpPr/>
          <p:nvPr/>
        </p:nvSpPr>
        <p:spPr>
          <a:xfrm>
            <a:off x="676656" y="621793"/>
            <a:ext cx="1109167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39;</a:t>
            </a:r>
            <a:r>
              <a:rPr lang="en-US" sz="2400" dirty="0">
                <a:solidFill>
                  <a:srgbClr val="008000"/>
                </a:solidFill>
                <a:latin typeface="Lucida Console" panose="020B0609040504020204" pitchFamily="49" charset="0"/>
              </a:rPr>
              <a:t>/*reduced set*/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pearman1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variabl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cor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pvalu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ks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length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variable $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pearman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rra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best(*) best1--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est&amp;n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rra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(*) r1--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&amp;n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rra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p(*) p1--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&amp;n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dim(best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variable=best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cor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pvalu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p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ks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DD5B8C-B0B4-4834-A5D5-F892B89B03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1497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3536" y="0"/>
            <a:ext cx="7235952" cy="704723"/>
          </a:xfrm>
        </p:spPr>
        <p:txBody>
          <a:bodyPr/>
          <a:lstStyle/>
          <a:p>
            <a:r>
              <a:rPr lang="en-US" dirty="0"/>
              <a:t>Restructure </a:t>
            </a:r>
            <a:r>
              <a:rPr lang="en-US" dirty="0" err="1"/>
              <a:t>Hoeffding</a:t>
            </a:r>
            <a:r>
              <a:rPr lang="en-US" dirty="0"/>
              <a:t> data.</a:t>
            </a:r>
          </a:p>
        </p:txBody>
      </p:sp>
      <p:sp>
        <p:nvSpPr>
          <p:cNvPr id="3" name="Rectangle 2"/>
          <p:cNvSpPr/>
          <p:nvPr/>
        </p:nvSpPr>
        <p:spPr>
          <a:xfrm>
            <a:off x="704088" y="1305342"/>
            <a:ext cx="1103680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hoeffding1(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kee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variabl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cor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pvalu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kh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length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variable $ 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8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oeffdin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rra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best(*) best1--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est&amp;n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rra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r(*) r1--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&amp;n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rra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p(*) p1--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&amp;n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dim(best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variable=best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cor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r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pvalu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p(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kh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4AF25F-E156-4CFC-AE02-93D81DBB00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5827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rge the two data sets by variable name.</a:t>
            </a:r>
          </a:p>
        </p:txBody>
      </p:sp>
      <p:sp>
        <p:nvSpPr>
          <p:cNvPr id="3" name="Rectangle 2"/>
          <p:cNvSpPr/>
          <p:nvPr/>
        </p:nvSpPr>
        <p:spPr>
          <a:xfrm>
            <a:off x="449580" y="2175320"/>
            <a:ext cx="1129284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sor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spearman1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variable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sor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hoeffding1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variable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correlations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merg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pearman1 hoeffding1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variable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E3E2D1-5FD3-4E52-8244-2C2E9153C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590545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04944" y="1"/>
            <a:ext cx="3541776" cy="630936"/>
          </a:xfrm>
        </p:spPr>
        <p:txBody>
          <a:bodyPr>
            <a:normAutofit fontScale="90000"/>
          </a:bodyPr>
          <a:lstStyle/>
          <a:p>
            <a:r>
              <a:rPr lang="en-US" dirty="0"/>
              <a:t>Print results</a:t>
            </a:r>
          </a:p>
        </p:txBody>
      </p:sp>
      <p:sp>
        <p:nvSpPr>
          <p:cNvPr id="3" name="Rectangle 2"/>
          <p:cNvSpPr/>
          <p:nvPr/>
        </p:nvSpPr>
        <p:spPr>
          <a:xfrm>
            <a:off x="256032" y="704285"/>
            <a:ext cx="1159459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sor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orrelations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ks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orrelations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pli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'*'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variabl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ks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kh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cor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pvalu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cor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pvalu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ks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'Spearman rank*of variables'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cor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'Spearman Correlation'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pvalu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'Spearman p-value'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kh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'</a:t>
            </a:r>
            <a:r>
              <a:rPr lang="en-US" sz="2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Hoeffding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 rank*of variables'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cor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'</a:t>
            </a:r>
            <a:r>
              <a:rPr lang="en-US" sz="2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Hoeffding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 Correlation'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pvalu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'</a:t>
            </a:r>
            <a:r>
              <a:rPr lang="en-US" sz="2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Hoeffding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 p-value'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Rank of Spearman Correlations and </a:t>
            </a:r>
            <a:r>
              <a:rPr lang="en-US" sz="2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Hoeffding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 Correlations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09C84C-D33E-41C3-BAD8-F030729E1B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9865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3BBB68E-7788-406C-95D4-30A946C8A3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6311" y="2469821"/>
            <a:ext cx="10515600" cy="1325563"/>
          </a:xfrm>
        </p:spPr>
        <p:txBody>
          <a:bodyPr>
            <a:normAutofit fontScale="90000"/>
          </a:bodyPr>
          <a:lstStyle/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dirty="0"/>
              <a:t>A low rank means a low p-value</a:t>
            </a:r>
            <a:br>
              <a:rPr lang="en-US" dirty="0"/>
            </a:br>
            <a:br>
              <a:rPr lang="en-US" dirty="0"/>
            </a:br>
            <a:r>
              <a:rPr lang="en-US" kern="800" dirty="0">
                <a:ea typeface="Times New Roman" panose="02020603050405020304" pitchFamily="18" charset="0"/>
              </a:rPr>
              <a:t>If the Spearman rank is high but the </a:t>
            </a:r>
            <a:r>
              <a:rPr lang="en-US" kern="800" dirty="0" err="1">
                <a:ea typeface="Times New Roman" panose="02020603050405020304" pitchFamily="18" charset="0"/>
              </a:rPr>
              <a:t>Hoeffding’s</a:t>
            </a:r>
            <a:r>
              <a:rPr lang="en-US" kern="800" dirty="0">
                <a:ea typeface="Times New Roman" panose="02020603050405020304" pitchFamily="18" charset="0"/>
              </a:rPr>
              <a:t> D rank is low, then there may be an association that is probably not monotonic. (Empirical logit plots can be used to investigate this type of relationship.)</a:t>
            </a:r>
            <a:br>
              <a:rPr lang="en-US" kern="800" dirty="0">
                <a:ea typeface="Times New Roman" panose="02020603050405020304" pitchFamily="18" charset="0"/>
              </a:rPr>
            </a:br>
            <a:r>
              <a:rPr lang="en-US" kern="800" dirty="0">
                <a:ea typeface="Times New Roman" panose="02020603050405020304" pitchFamily="18" charset="0"/>
              </a:rPr>
              <a:t>A graph might help. </a:t>
            </a:r>
            <a:br>
              <a:rPr lang="en-US" dirty="0"/>
            </a:b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E4D8F2C-B443-44BB-8423-6B0637044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42644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58849" y="2384907"/>
            <a:ext cx="10472977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min(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ks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into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: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ref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(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ks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correlations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havin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pvalu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&gt;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5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min(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kho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into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: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ref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(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kho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correlations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havin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pvalu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&gt; 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.5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)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28BE4802-8C4E-403E-96D2-5923102834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t some values to draw reference lin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C0B4D85-EB2E-4137-AD33-97B7715ED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1384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E6D28A4-EF90-4098-918C-08B1D3E000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 rank of Spearman vs rank of </a:t>
            </a:r>
            <a:r>
              <a:rPr lang="en-US" dirty="0" err="1"/>
              <a:t>Hoeffding</a:t>
            </a: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42C68FC-72F7-40EB-88A0-4BE32A10C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16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1809BD0-0DA6-41FB-A842-4F6B398500CA}"/>
              </a:ext>
            </a:extLst>
          </p:cNvPr>
          <p:cNvSpPr/>
          <p:nvPr/>
        </p:nvSpPr>
        <p:spPr>
          <a:xfrm>
            <a:off x="856958" y="2559055"/>
            <a:ext cx="1049684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correlations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flin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ref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/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xi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y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flin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ref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/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axi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x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scatter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ks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ankho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/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datalab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variable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yaxi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Rank of Spearman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xaxi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Rank of </a:t>
            </a:r>
            <a:r>
              <a:rPr lang="en-US" sz="2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Hoeffding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Scatter Plot of the Ranks of Spearman vs. </a:t>
            </a:r>
            <a:r>
              <a:rPr lang="en-US" sz="24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Hoeffding</a:t>
            </a:r>
            <a:r>
              <a:rPr lang="en-US" sz="2400" dirty="0">
                <a:solidFill>
                  <a:srgbClr val="800080"/>
                </a:solidFill>
                <a:latin typeface="Lucida Console" panose="020B0609040504020204" pitchFamily="49" charset="0"/>
              </a:rPr>
              <a:t>"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;</a:t>
            </a:r>
          </a:p>
        </p:txBody>
      </p:sp>
    </p:spTree>
    <p:extLst>
      <p:ext uri="{BB962C8B-B14F-4D97-AF65-F5344CB8AC3E}">
        <p14:creationId xmlns:p14="http://schemas.microsoft.com/office/powerpoint/2010/main" val="13236792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71144" y="275990"/>
            <a:ext cx="10722864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400" kern="800" dirty="0">
                <a:ea typeface="Times New Roman" panose="02020603050405020304" pitchFamily="18" charset="0"/>
              </a:rPr>
              <a:t>In general, the upper right corner of the plot contains the names of variables that could reasonably be excluded from further analysis, due to their poor rank on both metrics. </a:t>
            </a:r>
            <a:r>
              <a:rPr lang="en-US" sz="2400" b="1" kern="800" dirty="0">
                <a:ea typeface="Times New Roman" panose="02020603050405020304" pitchFamily="18" charset="0"/>
              </a:rPr>
              <a:t>The criterion to use in eliminating variables is a subjective decision. 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endParaRPr lang="en-US" sz="2400" b="1" kern="800" dirty="0">
              <a:ea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400" kern="800" dirty="0">
                <a:ea typeface="Times New Roman" panose="02020603050405020304" pitchFamily="18" charset="0"/>
              </a:rPr>
              <a:t>Four variables are eliminated from the analysis: </a:t>
            </a:r>
            <a:r>
              <a:rPr lang="en-US" sz="2400" kern="800" dirty="0" err="1">
                <a:ea typeface="Times New Roman" panose="02020603050405020304" pitchFamily="18" charset="0"/>
              </a:rPr>
              <a:t>hmown</a:t>
            </a:r>
            <a:r>
              <a:rPr lang="en-US" sz="2400" kern="800" dirty="0">
                <a:ea typeface="Times New Roman" panose="02020603050405020304" pitchFamily="18" charset="0"/>
              </a:rPr>
              <a:t>, </a:t>
            </a:r>
            <a:r>
              <a:rPr lang="en-US" sz="2400" kern="800" dirty="0" err="1">
                <a:ea typeface="Times New Roman" panose="02020603050405020304" pitchFamily="18" charset="0"/>
              </a:rPr>
              <a:t>mtgbal</a:t>
            </a:r>
            <a:r>
              <a:rPr lang="en-US" sz="2400" kern="800" dirty="0">
                <a:ea typeface="Times New Roman" panose="02020603050405020304" pitchFamily="18" charset="0"/>
              </a:rPr>
              <a:t>, </a:t>
            </a:r>
            <a:r>
              <a:rPr lang="en-US" sz="2400" kern="800" dirty="0" err="1">
                <a:ea typeface="Times New Roman" panose="02020603050405020304" pitchFamily="18" charset="0"/>
              </a:rPr>
              <a:t>Miccbal</a:t>
            </a:r>
            <a:r>
              <a:rPr lang="en-US" sz="2400" kern="800" dirty="0">
                <a:ea typeface="Times New Roman" panose="02020603050405020304" pitchFamily="18" charset="0"/>
              </a:rPr>
              <a:t>, </a:t>
            </a:r>
            <a:r>
              <a:rPr lang="en-US" sz="2400" kern="800" dirty="0" err="1">
                <a:ea typeface="Times New Roman" panose="02020603050405020304" pitchFamily="18" charset="0"/>
              </a:rPr>
              <a:t>locbal</a:t>
            </a:r>
            <a:endParaRPr lang="en-US" sz="2400" kern="8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78536" y="3099144"/>
            <a:ext cx="1092403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400" kern="800" dirty="0">
                <a:ea typeface="Times New Roman" panose="02020603050405020304" pitchFamily="18" charset="0"/>
              </a:rPr>
              <a:t>High ranks for Spearman and low ranks for </a:t>
            </a:r>
            <a:r>
              <a:rPr lang="en-US" sz="2400" kern="800" dirty="0" err="1">
                <a:ea typeface="Times New Roman" panose="02020603050405020304" pitchFamily="18" charset="0"/>
              </a:rPr>
              <a:t>Hoeffding’s</a:t>
            </a:r>
            <a:r>
              <a:rPr lang="en-US" sz="2400" kern="800" dirty="0">
                <a:ea typeface="Times New Roman" panose="02020603050405020304" pitchFamily="18" charset="0"/>
              </a:rPr>
              <a:t> D are found for the variables </a:t>
            </a:r>
            <a:r>
              <a:rPr lang="en-US" sz="2400" b="1" kern="0" dirty="0" err="1">
                <a:ea typeface="Times New Roman" panose="02020603050405020304" pitchFamily="18" charset="0"/>
              </a:rPr>
              <a:t>DDABal</a:t>
            </a:r>
            <a:r>
              <a:rPr lang="en-US" sz="2400" kern="800" dirty="0">
                <a:ea typeface="Times New Roman" panose="02020603050405020304" pitchFamily="18" charset="0"/>
              </a:rPr>
              <a:t>, </a:t>
            </a:r>
            <a:r>
              <a:rPr lang="en-US" sz="2400" b="1" kern="0" dirty="0" err="1">
                <a:ea typeface="Times New Roman" panose="02020603050405020304" pitchFamily="18" charset="0"/>
              </a:rPr>
              <a:t>DepAmt</a:t>
            </a:r>
            <a:r>
              <a:rPr lang="en-US" sz="2400" kern="800" dirty="0">
                <a:ea typeface="Times New Roman" panose="02020603050405020304" pitchFamily="18" charset="0"/>
              </a:rPr>
              <a:t>, and </a:t>
            </a:r>
            <a:r>
              <a:rPr lang="en-US" sz="2400" b="1" kern="0" dirty="0" err="1">
                <a:ea typeface="Times New Roman" panose="02020603050405020304" pitchFamily="18" charset="0"/>
              </a:rPr>
              <a:t>ATMAmt</a:t>
            </a:r>
            <a:r>
              <a:rPr lang="en-US" sz="2400" kern="800" dirty="0">
                <a:ea typeface="Times New Roman" panose="02020603050405020304" pitchFamily="18" charset="0"/>
              </a:rPr>
              <a:t>. Even though these variables do not have a monotonic relationship with </a:t>
            </a:r>
            <a:r>
              <a:rPr lang="en-US" sz="2400" b="1" kern="0" dirty="0">
                <a:ea typeface="Times New Roman" panose="02020603050405020304" pitchFamily="18" charset="0"/>
                <a:cs typeface="Times New Roman" panose="02020603050405020304" pitchFamily="18" charset="0"/>
              </a:rPr>
              <a:t>Ins</a:t>
            </a:r>
            <a:r>
              <a:rPr lang="en-US" sz="2400" kern="800" dirty="0">
                <a:ea typeface="Times New Roman" panose="02020603050405020304" pitchFamily="18" charset="0"/>
              </a:rPr>
              <a:t>, some other type of relationship is detected by </a:t>
            </a:r>
            <a:r>
              <a:rPr lang="en-US" sz="2400" kern="800" dirty="0" err="1">
                <a:ea typeface="Times New Roman" panose="02020603050405020304" pitchFamily="18" charset="0"/>
              </a:rPr>
              <a:t>Hoeffding’s</a:t>
            </a:r>
            <a:r>
              <a:rPr lang="en-US" sz="2400" kern="800" dirty="0">
                <a:ea typeface="Times New Roman" panose="02020603050405020304" pitchFamily="18" charset="0"/>
              </a:rPr>
              <a:t> D statistic. Empirical logit plots should be used to examine these relationships.</a:t>
            </a:r>
            <a:endParaRPr lang="en-US" sz="2400" kern="8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EA28B27-1F51-4BD3-A99F-DE561C8D58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5915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ariables remaining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A088257-F982-484B-84FC-7CB325837934}"/>
              </a:ext>
            </a:extLst>
          </p:cNvPr>
          <p:cNvSpPr/>
          <p:nvPr/>
        </p:nvSpPr>
        <p:spPr>
          <a:xfrm>
            <a:off x="914400" y="2274838"/>
            <a:ext cx="82296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creened=</a:t>
            </a: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Phon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Dep MM ILS  Income POS CD IRA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brclus1 Sav NSF Ag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v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SFAm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HMV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RScore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AcctA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rDe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CPur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DB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shB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cctAg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Are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TMAm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DABal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DDA brclus2 CC </a:t>
            </a:r>
            <a:r>
              <a:rPr lang="fr-FR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Amt</a:t>
            </a:r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 Phone ATM </a:t>
            </a:r>
            <a:r>
              <a:rPr lang="fr-FR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Res</a:t>
            </a:r>
            <a:r>
              <a:rPr lang="fr-FR" dirty="0">
                <a:solidFill>
                  <a:srgbClr val="000000"/>
                </a:solidFill>
                <a:latin typeface="Lucida Console" panose="020B0609040504020204" pitchFamily="49" charset="0"/>
              </a:rPr>
              <a:t> brclus4;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CE4914-AFCD-473F-B171-46AF7B69E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2016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2F1311B2-539A-494C-A794-E2601EC9E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0" y="2320049"/>
            <a:ext cx="5168462" cy="1325563"/>
          </a:xfrm>
        </p:spPr>
        <p:txBody>
          <a:bodyPr/>
          <a:lstStyle/>
          <a:p>
            <a:r>
              <a:rPr lang="en-US" dirty="0">
                <a:latin typeface="+mn-lt"/>
              </a:rPr>
              <a:t>Investigate </a:t>
            </a:r>
            <a:r>
              <a:rPr lang="en-US" dirty="0" err="1">
                <a:solidFill>
                  <a:srgbClr val="000000"/>
                </a:solidFill>
                <a:latin typeface="+mn-lt"/>
              </a:rPr>
              <a:t>DDABal</a:t>
            </a:r>
            <a:r>
              <a:rPr lang="en-US" dirty="0">
                <a:solidFill>
                  <a:srgbClr val="000000"/>
                </a:solidFill>
                <a:latin typeface="+mn-lt"/>
              </a:rPr>
              <a:t>.</a:t>
            </a:r>
            <a:br>
              <a:rPr lang="en-US" dirty="0">
                <a:solidFill>
                  <a:srgbClr val="000000"/>
                </a:solidFill>
                <a:latin typeface="+mn-lt"/>
              </a:rPr>
            </a:br>
            <a:endParaRPr lang="en-US" dirty="0">
              <a:latin typeface="+mn-lt"/>
            </a:endParaRP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1B685E8-EAF0-44A3-ADA4-C737E63D39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6935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F4411B-B8C4-4066-8917-D7AC13D5EC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03390" y="2559685"/>
            <a:ext cx="6508805" cy="1325563"/>
          </a:xfrm>
        </p:spPr>
        <p:txBody>
          <a:bodyPr/>
          <a:lstStyle/>
          <a:p>
            <a:r>
              <a:rPr lang="en-US" dirty="0"/>
              <a:t>Feature Engineer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2B51C99-EB57-40E3-8DCB-5D46024BD1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23222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mpirical Logits</a:t>
            </a:r>
          </a:p>
        </p:txBody>
      </p:sp>
      <p:sp>
        <p:nvSpPr>
          <p:cNvPr id="5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7A65B0D-5352-4B05-9A20-1AD90D77B2F5}" type="slidenum">
              <a:rPr lang="en-US" altLang="en-US" sz="1400"/>
              <a:pPr eaLnBrk="1" hangingPunct="1"/>
              <a:t>20</a:t>
            </a:fld>
            <a:endParaRPr lang="en-US" altLang="en-US" sz="1400">
              <a:latin typeface="Times New Roman" panose="02020603050405020304" pitchFamily="18" charset="0"/>
            </a:endParaRPr>
          </a:p>
        </p:txBody>
      </p:sp>
      <p:sp>
        <p:nvSpPr>
          <p:cNvPr id="3077" name="Text Box 3"/>
          <p:cNvSpPr txBox="1">
            <a:spLocks noChangeArrowheads="1"/>
          </p:cNvSpPr>
          <p:nvPr/>
        </p:nvSpPr>
        <p:spPr bwMode="auto">
          <a:xfrm>
            <a:off x="4419600" y="4848225"/>
            <a:ext cx="4343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/>
              <a:t>	   where</a:t>
            </a:r>
          </a:p>
          <a:p>
            <a:pPr>
              <a:spcBef>
                <a:spcPct val="50000"/>
              </a:spcBef>
            </a:pPr>
            <a:r>
              <a:rPr lang="en-US" altLang="en-US" i="1" dirty="0">
                <a:latin typeface="Times New Roman" panose="02020603050405020304" pitchFamily="18" charset="0"/>
              </a:rPr>
              <a:t>m</a:t>
            </a:r>
            <a:r>
              <a:rPr lang="en-US" altLang="en-US" i="1" baseline="-25000" dirty="0">
                <a:latin typeface="Times New Roman" panose="02020603050405020304" pitchFamily="18" charset="0"/>
              </a:rPr>
              <a:t>i</a:t>
            </a:r>
            <a:r>
              <a:rPr lang="en-US" altLang="en-US" dirty="0"/>
              <a:t>= number of events</a:t>
            </a:r>
          </a:p>
          <a:p>
            <a:pPr>
              <a:spcBef>
                <a:spcPct val="50000"/>
              </a:spcBef>
            </a:pPr>
            <a:r>
              <a:rPr lang="en-US" altLang="en-US" i="1" dirty="0" err="1">
                <a:latin typeface="Times New Roman" panose="02020603050405020304" pitchFamily="18" charset="0"/>
              </a:rPr>
              <a:t>M</a:t>
            </a:r>
            <a:r>
              <a:rPr lang="en-US" altLang="en-US" i="1" baseline="-25000" dirty="0" err="1">
                <a:latin typeface="Times New Roman" panose="02020603050405020304" pitchFamily="18" charset="0"/>
              </a:rPr>
              <a:t>i</a:t>
            </a:r>
            <a:r>
              <a:rPr lang="en-US" altLang="en-US" dirty="0"/>
              <a:t> = number of observations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44945"/>
              </p:ext>
            </p:extLst>
          </p:nvPr>
        </p:nvGraphicFramePr>
        <p:xfrm>
          <a:off x="3905250" y="2246313"/>
          <a:ext cx="4305300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3" imgW="1434960" imgH="634680" progId="Equation.DSMT4">
                  <p:embed/>
                </p:oleObj>
              </mc:Choice>
              <mc:Fallback>
                <p:oleObj name="Equation" r:id="rId3" imgW="1434960" imgH="634680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0" y="2246313"/>
                        <a:ext cx="4305300" cy="190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2249323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CC5D75-92EA-4DC2-A684-103AE2862D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23877" y="0"/>
            <a:ext cx="7200568" cy="1073426"/>
          </a:xfrm>
        </p:spPr>
        <p:txBody>
          <a:bodyPr/>
          <a:lstStyle/>
          <a:p>
            <a:r>
              <a:rPr lang="en-US" dirty="0"/>
              <a:t>A new macro </a:t>
            </a:r>
            <a:r>
              <a:rPr lang="en-US" dirty="0" err="1"/>
              <a:t>PlotLogitsSeries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A965FE-63DB-467E-83CF-D48E664D9A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21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A6A9555-0E9F-4EFE-AC91-5D114319725A}"/>
              </a:ext>
            </a:extLst>
          </p:cNvPr>
          <p:cNvSpPr/>
          <p:nvPr/>
        </p:nvSpPr>
        <p:spPr>
          <a:xfrm>
            <a:off x="349857" y="856357"/>
            <a:ext cx="11903103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acro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Serie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,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grp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7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,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)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proc rank data=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groups=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grp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out=Ranks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ranks Bin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run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proc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q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create table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as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select 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vg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 as mean label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Mean of group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sum(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 as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_chd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label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Number of Events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count(*) as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label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Number at Risk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pt-BR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log((calculated num_chd+</a:t>
            </a:r>
            <a:r>
              <a:rPr lang="pt-BR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t-BR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/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(calculated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-calculated num_chd+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) as logit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from ranks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group by bin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quit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proc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gplo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data=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series x=mean y=logit/markers;</a:t>
            </a:r>
          </a:p>
          <a:p>
            <a:r>
              <a:rPr lang="es-E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s-E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reg</a:t>
            </a:r>
            <a:r>
              <a:rPr lang="es-E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x=mean y=</a:t>
            </a:r>
            <a:r>
              <a:rPr lang="es-E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git</a:t>
            </a:r>
            <a:r>
              <a:rPr lang="es-E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title 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Estimated Logit Plot &amp;</a:t>
            </a:r>
            <a:r>
              <a:rPr lang="en-US" sz="16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indepvar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, &amp;</a:t>
            </a:r>
            <a:r>
              <a:rPr lang="en-US" sz="16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numgrp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 groups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run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title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%mend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Serie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9860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5216" y="5525353"/>
            <a:ext cx="114117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400" kern="800" dirty="0">
                <a:ea typeface="Times New Roman" panose="02020603050405020304" pitchFamily="18" charset="0"/>
              </a:rPr>
              <a:t>There is a spike in the logits at the $0 balance level. Aside from that spike, the trend is monotonic but certainly not linear.</a:t>
            </a:r>
            <a:endParaRPr lang="en-US" sz="2400" kern="8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FCB99D-7530-4CC4-974F-1304270FE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22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A3F0FB8-366B-4900-A01F-2A9EE445D211}"/>
              </a:ext>
            </a:extLst>
          </p:cNvPr>
          <p:cNvSpPr/>
          <p:nvPr/>
        </p:nvSpPr>
        <p:spPr>
          <a:xfrm>
            <a:off x="585216" y="275170"/>
            <a:ext cx="110364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Seri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,numgr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indepvar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dabal,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ins);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7D055DB-7A30-4B6E-A4B9-C7226CC18A9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1226" y="798608"/>
            <a:ext cx="6096851" cy="457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491061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ining means a little more closely  -- the </a:t>
            </a:r>
            <a:r>
              <a:rPr lang="en-US" kern="800" dirty="0">
                <a:ea typeface="Times New Roman" panose="02020603050405020304" pitchFamily="18" charset="0"/>
              </a:rPr>
              <a:t>spike at $0 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40E751-2E37-4FC9-9A0A-2AFE7AD16A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23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53AFF9A-1156-4E2B-AADC-4D3EA0DD1346}"/>
              </a:ext>
            </a:extLst>
          </p:cNvPr>
          <p:cNvSpPr/>
          <p:nvPr/>
        </p:nvSpPr>
        <p:spPr>
          <a:xfrm>
            <a:off x="1288111" y="2057560"/>
            <a:ext cx="85953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d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da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3FEB5DB-586C-4AE5-96A9-88838718E8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4750" y="2819400"/>
            <a:ext cx="47625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4591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23977" y="531868"/>
            <a:ext cx="6096000" cy="144655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freq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dabal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2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dirty="0">
                <a:solidFill>
                  <a:srgbClr val="0000FF"/>
                </a:solidFill>
                <a:latin typeface="Lucida Console" panose="020B0609040504020204" pitchFamily="49" charset="0"/>
              </a:rPr>
              <a:t>tables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da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2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2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3520" y="2798642"/>
            <a:ext cx="5048250" cy="193357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EBC87E9-AA69-46E5-BB0C-B45D33676A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430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86594" y="1040307"/>
            <a:ext cx="10739887" cy="26545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400" kern="800" dirty="0">
                <a:ea typeface="Times New Roman" panose="02020603050405020304" pitchFamily="18" charset="0"/>
              </a:rPr>
              <a:t>Most of the individuals with exactly $0 balances do not have checking accounts. It turns out that their balances have been set to $0 as part of the data pre-processing. 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400" kern="800" dirty="0">
                <a:ea typeface="Times New Roman" panose="02020603050405020304" pitchFamily="18" charset="0"/>
              </a:rPr>
              <a:t>This rule seems reasonable from a logical imputation standpoint, less so for analysis. </a:t>
            </a:r>
          </a:p>
          <a:p>
            <a:pPr>
              <a:spcBef>
                <a:spcPts val="600"/>
              </a:spcBef>
              <a:spcAft>
                <a:spcPts val="300"/>
              </a:spcAft>
            </a:pPr>
            <a:endParaRPr lang="en-US" sz="2400" kern="800" dirty="0">
              <a:ea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400" kern="800" dirty="0">
                <a:ea typeface="Times New Roman" panose="02020603050405020304" pitchFamily="18" charset="0"/>
              </a:rPr>
              <a:t>The logit plot suggests that those individuals with 0 balance are behaving like people with much more than $0 in their checking accounts.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BBD7566-52E6-40E0-8E3A-923AED01C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095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0832" y="1948220"/>
            <a:ext cx="11680166" cy="1325563"/>
          </a:xfrm>
        </p:spPr>
        <p:txBody>
          <a:bodyPr>
            <a:normAutofit/>
          </a:bodyPr>
          <a:lstStyle/>
          <a:p>
            <a:r>
              <a:rPr lang="en-US" dirty="0"/>
              <a:t>Impute </a:t>
            </a:r>
            <a:r>
              <a:rPr lang="en-US" dirty="0" err="1"/>
              <a:t>ddabal</a:t>
            </a:r>
            <a:r>
              <a:rPr lang="en-US" dirty="0"/>
              <a:t> and add a new variable to </a:t>
            </a:r>
            <a:r>
              <a:rPr lang="en-US" dirty="0" err="1"/>
              <a:t>d.develop_a</a:t>
            </a:r>
            <a:r>
              <a:rPr lang="en-US" dirty="0"/>
              <a:t>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13162D-FF52-448D-AB4A-1C4BFBBC89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3962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9113EDF-3DA9-48CF-9BA8-5645FF723E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27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0FCFBA8-0B0A-4E62-863A-7FB063F948C6}"/>
              </a:ext>
            </a:extLst>
          </p:cNvPr>
          <p:cNvSpPr/>
          <p:nvPr/>
        </p:nvSpPr>
        <p:spPr>
          <a:xfrm>
            <a:off x="519485" y="179778"/>
            <a:ext cx="11672515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mean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da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int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: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nbal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wher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d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q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1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n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mputed_dda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da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i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d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he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mputed_dda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n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da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mputed_dda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3D5F504-3853-4BE0-A134-1717CFC644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0139" y="4927696"/>
            <a:ext cx="5657850" cy="771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25506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6262BF4-3271-48AA-82C0-67591FD7E9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9CC7C87-390A-4727-8B23-1ACDD37866E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4006" y="1906006"/>
            <a:ext cx="6096851" cy="457263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CFFDD318-9C3D-4C00-A480-BBFD77145CD1}"/>
              </a:ext>
            </a:extLst>
          </p:cNvPr>
          <p:cNvSpPr/>
          <p:nvPr/>
        </p:nvSpPr>
        <p:spPr>
          <a:xfrm>
            <a:off x="2194560" y="247989"/>
            <a:ext cx="732315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Seri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,numgr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da-DK" dirty="0">
                <a:solidFill>
                  <a:srgbClr val="000000"/>
                </a:solidFill>
                <a:latin typeface="Lucida Console" panose="020B0609040504020204" pitchFamily="49" charset="0"/>
              </a:rPr>
              <a:t>indepvar=imputed_ddabal,depvar=ins)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53535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74E374-8462-4DD6-901F-6EB93D626E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5622" y="2544417"/>
            <a:ext cx="8607950" cy="1325563"/>
          </a:xfrm>
        </p:spPr>
        <p:txBody>
          <a:bodyPr/>
          <a:lstStyle/>
          <a:p>
            <a:r>
              <a:rPr lang="en-US" dirty="0"/>
              <a:t>Plot logits by bin rather than mean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6243F18-9B65-4B49-B8A3-98E3C1DB0F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81728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53528" y="1646553"/>
            <a:ext cx="108002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300"/>
              </a:spcAft>
            </a:pPr>
            <a:r>
              <a:rPr lang="en-US" sz="2400" kern="800" dirty="0">
                <a:ea typeface="Times New Roman" panose="02020603050405020304" pitchFamily="18" charset="0"/>
              </a:rPr>
              <a:t>The Spearman correlation statistic is the correlation of the ranks of the input variables with the binary target.  </a:t>
            </a:r>
            <a:endParaRPr lang="en-US" sz="2400" kern="800" dirty="0">
              <a:effectLst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8E04052-6FA4-49AC-9AC5-5F9B44046202}"/>
              </a:ext>
            </a:extLst>
          </p:cNvPr>
          <p:cNvSpPr/>
          <p:nvPr/>
        </p:nvSpPr>
        <p:spPr>
          <a:xfrm>
            <a:off x="661533" y="3616595"/>
            <a:ext cx="1043796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ts val="600"/>
              </a:spcBef>
              <a:spcAft>
                <a:spcPts val="300"/>
              </a:spcAft>
            </a:pPr>
            <a:r>
              <a:rPr lang="en-US" sz="2400" kern="800" dirty="0" err="1">
                <a:solidFill>
                  <a:prstClr val="black"/>
                </a:solidFill>
                <a:ea typeface="Times New Roman" panose="02020603050405020304" pitchFamily="18" charset="0"/>
              </a:rPr>
              <a:t>Hoeffding’s</a:t>
            </a:r>
            <a:r>
              <a:rPr lang="en-US" sz="2400" kern="800" dirty="0">
                <a:solidFill>
                  <a:prstClr val="black"/>
                </a:solidFill>
                <a:ea typeface="Times New Roman" panose="02020603050405020304" pitchFamily="18" charset="0"/>
              </a:rPr>
              <a:t> D detects a wide variety of associations between two variables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016135-2869-474D-B458-6476637E9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1981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22900DE-5EBA-42F3-A3E7-155438A8F0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30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B4DFFC-9A6C-44EE-80E5-00EACC8FC615}"/>
              </a:ext>
            </a:extLst>
          </p:cNvPr>
          <p:cNvSpPr/>
          <p:nvPr/>
        </p:nvSpPr>
        <p:spPr>
          <a:xfrm>
            <a:off x="0" y="0"/>
            <a:ext cx="11871298" cy="698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grp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100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mputed_ddaba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ins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ank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group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grp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Ranks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rank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Bin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q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creat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tabl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endParaRPr lang="en-US" sz="16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selec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bin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Bin number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vg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(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mean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Mean of group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sum(&amp;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var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um_chd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Number of Events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count(*)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label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Number at Risk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pt-BR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log((calculated num_chd+</a:t>
            </a:r>
            <a:r>
              <a:rPr lang="pt-BR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pt-BR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/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(calculated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siz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-calculated num_chd+</a:t>
            </a:r>
            <a:r>
              <a:rPr lang="en-US" sz="16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))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a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logit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from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ranks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group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bin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qui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sor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;</a:t>
            </a:r>
            <a:r>
              <a:rPr lang="en-US" sz="1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by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in;</a:t>
            </a:r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sgplo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16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toplot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serie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bin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logit/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markers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</a:t>
            </a:r>
            <a:r>
              <a:rPr lang="en-US" sz="16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reg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x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bin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y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=logit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Estimated Logit Plot &amp;</a:t>
            </a:r>
            <a:r>
              <a:rPr lang="en-US" sz="16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indepvar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, &amp;</a:t>
            </a:r>
            <a:r>
              <a:rPr lang="en-US" sz="1600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numgrp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 groups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		</a:t>
            </a:r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title2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1600" dirty="0">
                <a:solidFill>
                  <a:srgbClr val="800080"/>
                </a:solidFill>
                <a:latin typeface="Lucida Console" panose="020B0609040504020204" pitchFamily="49" charset="0"/>
              </a:rPr>
              <a:t>"Using bin number rather than mean"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16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16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6463449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BAFD54F-4942-4AF6-903E-EE4FB6FA45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6E797F4-6169-42A2-9C46-D2C7019125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7574" y="1142681"/>
            <a:ext cx="6096851" cy="457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06297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79468F3-FA89-46C8-90E2-D793200BB1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32</a:t>
            </a:fld>
            <a:endParaRPr lang="en-US"/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FAB1C1CF-0625-458D-8CCB-54A52B50E3E7}"/>
              </a:ext>
            </a:extLst>
          </p:cNvPr>
          <p:cNvSpPr txBox="1">
            <a:spLocks/>
          </p:cNvSpPr>
          <p:nvPr/>
        </p:nvSpPr>
        <p:spPr>
          <a:xfrm>
            <a:off x="413468" y="365126"/>
            <a:ext cx="10940332" cy="787814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latin typeface="Lucida Console" panose="020B0609040504020204" pitchFamily="49" charset="0"/>
              </a:rPr>
              <a:t>Some more "feature engineering"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95B975B-ECB2-4440-A55A-A4C17D506478}"/>
              </a:ext>
            </a:extLst>
          </p:cNvPr>
          <p:cNvSpPr txBox="1"/>
          <p:nvPr/>
        </p:nvSpPr>
        <p:spPr>
          <a:xfrm>
            <a:off x="755374" y="1844703"/>
            <a:ext cx="1032487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To use </a:t>
            </a:r>
            <a:r>
              <a:rPr lang="en-US" sz="2800" dirty="0" err="1"/>
              <a:t>imputed_ddabal</a:t>
            </a:r>
            <a:r>
              <a:rPr lang="en-US" sz="2800" dirty="0"/>
              <a:t> “bins” for scoring new cases can perhaps best</a:t>
            </a:r>
          </a:p>
          <a:p>
            <a:r>
              <a:rPr lang="en-US" sz="2800" dirty="0"/>
              <a:t>be done using percentiles of the distribution.</a:t>
            </a:r>
          </a:p>
        </p:txBody>
      </p:sp>
    </p:spTree>
    <p:extLst>
      <p:ext uri="{BB962C8B-B14F-4D97-AF65-F5344CB8AC3E}">
        <p14:creationId xmlns:p14="http://schemas.microsoft.com/office/powerpoint/2010/main" val="1817685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8292BF-6F3E-493B-A0FC-0F4DFEE2D8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33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44D65C6-5134-416B-9EC8-579621B407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rst get the information for 100 bins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E8A98901-C8E4-432E-8557-847046EB1705}"/>
              </a:ext>
            </a:extLst>
          </p:cNvPr>
          <p:cNvSpPr/>
          <p:nvPr/>
        </p:nvSpPr>
        <p:spPr>
          <a:xfrm>
            <a:off x="743606" y="1690688"/>
            <a:ext cx="11041117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ank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group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out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mputed_ddaba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rank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bin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titl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= out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oprin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nway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bin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mputed_ddaba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ou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ndpt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ax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max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ndpt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0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8576064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D9D8A6-B993-4567-963F-52A9262DA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this information isn’t difficult, but requires a lot of cod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F3943D-21D1-441C-87E7-50F599336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C9BEB08-89C3-4176-825D-078204EE92AA}"/>
              </a:ext>
            </a:extLst>
          </p:cNvPr>
          <p:cNvSpPr txBox="1"/>
          <p:nvPr/>
        </p:nvSpPr>
        <p:spPr>
          <a:xfrm>
            <a:off x="1200647" y="2210463"/>
            <a:ext cx="102494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Using a select construct requires that we write a line of code for each</a:t>
            </a:r>
          </a:p>
          <a:p>
            <a:r>
              <a:rPr lang="en-US" sz="2800" dirty="0"/>
              <a:t>endpoint.</a:t>
            </a:r>
          </a:p>
        </p:txBody>
      </p:sp>
    </p:spTree>
    <p:extLst>
      <p:ext uri="{BB962C8B-B14F-4D97-AF65-F5344CB8AC3E}">
        <p14:creationId xmlns:p14="http://schemas.microsoft.com/office/powerpoint/2010/main" val="25649889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FFF7B62-DB3A-45B5-95E0-CEC1ADE166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282" y="18284"/>
            <a:ext cx="11703063" cy="1325563"/>
          </a:xfrm>
        </p:spPr>
        <p:txBody>
          <a:bodyPr/>
          <a:lstStyle/>
          <a:p>
            <a:r>
              <a:rPr lang="en-US" dirty="0">
                <a:latin typeface="Lucida Console" panose="020B0609040504020204" pitchFamily="49" charset="0"/>
              </a:rPr>
              <a:t>A program to write  the necessary code</a:t>
            </a: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0A7F76F-92EF-4754-8376-351993E01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35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26BA499-DE86-4CC1-8447-6EAD5ADCF2E0}"/>
              </a:ext>
            </a:extLst>
          </p:cNvPr>
          <p:cNvSpPr/>
          <p:nvPr/>
        </p:nvSpPr>
        <p:spPr>
          <a:xfrm>
            <a:off x="591207" y="2084633"/>
            <a:ext cx="933318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filenam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ank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C:\tmp\rank.sas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_null_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fil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ank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endpt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last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i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_n_ = 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he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select;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i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not last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he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  when (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imputed_ddabal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 &lt;= 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max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) 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B_DDABal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 =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in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;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ls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if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last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the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o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  otherwise </a:t>
            </a:r>
            <a:r>
              <a:rPr lang="en-US" dirty="0" err="1">
                <a:solidFill>
                  <a:srgbClr val="800080"/>
                </a:solidFill>
                <a:latin typeface="Lucida Console" panose="020B0609040504020204" pitchFamily="49" charset="0"/>
              </a:rPr>
              <a:t>B_DDABal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 =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in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;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800080"/>
                </a:solidFill>
                <a:latin typeface="Lucida Console" panose="020B0609040504020204" pitchFamily="49" charset="0"/>
              </a:rPr>
              <a:t>"end;"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end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59682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D02E02E-F4B8-48A1-A92C-13490AD0D9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br>
              <a:rPr lang="en-US" dirty="0">
                <a:latin typeface="Lucida Console" panose="020B0609040504020204" pitchFamily="49" charset="0"/>
              </a:rPr>
            </a:br>
            <a:r>
              <a:rPr lang="en-US" dirty="0">
                <a:latin typeface="Lucida Console" panose="020B0609040504020204" pitchFamily="49" charset="0"/>
              </a:rPr>
              <a:t>A program that uses the code</a:t>
            </a:r>
            <a:br>
              <a:rPr lang="en-US" dirty="0">
                <a:latin typeface="Lucida Console" panose="020B0609040504020204" pitchFamily="49" charset="0"/>
              </a:rPr>
            </a:br>
            <a:endParaRPr lang="en-US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FD27D9D-0D7E-4161-B429-EA3D327943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36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BF0DCC6-08D7-4891-8998-0ECA8B59142F}"/>
              </a:ext>
            </a:extLst>
          </p:cNvPr>
          <p:cNvSpPr/>
          <p:nvPr/>
        </p:nvSpPr>
        <p:spPr>
          <a:xfrm>
            <a:off x="954157" y="2136339"/>
            <a:ext cx="8189843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includ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ank / source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mean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=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i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max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clas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_DDA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mputed_DDA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118883553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A29A351-D420-4739-8B22-8D39AC7704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37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717A527-5DA3-451D-82E0-000ED26B06BA}"/>
              </a:ext>
            </a:extLst>
          </p:cNvPr>
          <p:cNvSpPr/>
          <p:nvPr/>
        </p:nvSpPr>
        <p:spPr>
          <a:xfrm>
            <a:off x="1887108" y="104865"/>
            <a:ext cx="90538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%</a:t>
            </a:r>
            <a:r>
              <a:rPr lang="en-US" b="1" i="1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PlotLogitsSeri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(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,numgr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b="1" dirty="0">
                <a:solidFill>
                  <a:srgbClr val="008080"/>
                </a:solidFill>
                <a:latin typeface="Lucida Console" panose="020B0609040504020204" pitchFamily="49" charset="0"/>
              </a:rPr>
              <a:t>100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,</a:t>
            </a: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_ddabal,dep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ins);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7D001D2-7444-49D7-B1CA-C9AB6D496E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8002" y="2148837"/>
            <a:ext cx="6096851" cy="457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3565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8403A3-7158-4CCA-A3ED-778ED5B13B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79835" y="0"/>
            <a:ext cx="5562600" cy="1325563"/>
          </a:xfrm>
        </p:spPr>
        <p:txBody>
          <a:bodyPr/>
          <a:lstStyle/>
          <a:p>
            <a:r>
              <a:rPr lang="en-US" dirty="0"/>
              <a:t>The new screened set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03A9B34-949B-4E25-B43F-3AC272B349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38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28A1CA5-CB4A-49A9-9EF7-65E0BEF9D108}"/>
              </a:ext>
            </a:extLst>
          </p:cNvPr>
          <p:cNvSpPr/>
          <p:nvPr/>
        </p:nvSpPr>
        <p:spPr>
          <a:xfrm>
            <a:off x="906517" y="1582341"/>
            <a:ext cx="8237483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creened=</a:t>
            </a:r>
          </a:p>
          <a:p>
            <a:r>
              <a:rPr lang="pt-BR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MIPhone MICCBal Dep MM ILS MTGBal Income POS CD IRA</a:t>
            </a: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brclus1 Sav NSF Age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vBa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CBa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SFAm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Inv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HMVa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RScore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AcctAg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Bal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rDep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CPur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SDB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shBk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cctAge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Are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TMAm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b_DDABal</a:t>
            </a:r>
            <a:endParaRPr lang="en-US" sz="24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DDA brclus2 CC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MOw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Am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Phone ATM 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Re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brclus4;</a:t>
            </a:r>
          </a:p>
        </p:txBody>
      </p:sp>
    </p:spTree>
    <p:extLst>
      <p:ext uri="{BB962C8B-B14F-4D97-AF65-F5344CB8AC3E}">
        <p14:creationId xmlns:p14="http://schemas.microsoft.com/office/powerpoint/2010/main" val="9406665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9CD964F-EE43-44E8-8FD8-643FE8E3077B}"/>
              </a:ext>
            </a:extLst>
          </p:cNvPr>
          <p:cNvSpPr txBox="1"/>
          <p:nvPr/>
        </p:nvSpPr>
        <p:spPr>
          <a:xfrm>
            <a:off x="1182625" y="1414272"/>
            <a:ext cx="922934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mpare the results of the Spearman and </a:t>
            </a:r>
            <a:r>
              <a:rPr lang="en-US" sz="2800" dirty="0" err="1"/>
              <a:t>Hoeffding</a:t>
            </a:r>
            <a:r>
              <a:rPr lang="en-US" sz="2800" dirty="0"/>
              <a:t> paying attention to:</a:t>
            </a:r>
          </a:p>
          <a:p>
            <a:endParaRPr lang="en-US" sz="2800" dirty="0"/>
          </a:p>
          <a:p>
            <a:r>
              <a:rPr lang="en-US" sz="2800" dirty="0"/>
              <a:t>Neither measure shows a relationship – drop the variable. Decision based on p-value.</a:t>
            </a:r>
          </a:p>
          <a:p>
            <a:endParaRPr lang="en-US" sz="2800" dirty="0"/>
          </a:p>
          <a:p>
            <a:r>
              <a:rPr lang="en-US" sz="2800" dirty="0" err="1"/>
              <a:t>Hoeffding</a:t>
            </a:r>
            <a:r>
              <a:rPr lang="en-US" sz="2800" dirty="0"/>
              <a:t> results in higher measure than Spearman – perhaps need some ”feature engineering”</a:t>
            </a:r>
          </a:p>
          <a:p>
            <a:endParaRPr lang="en-US" sz="28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27C7B3-1334-45A3-B32E-163BE6DF695B}"/>
              </a:ext>
            </a:extLst>
          </p:cNvPr>
          <p:cNvSpPr txBox="1"/>
          <p:nvPr/>
        </p:nvSpPr>
        <p:spPr>
          <a:xfrm>
            <a:off x="1328928" y="5266944"/>
            <a:ext cx="5778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Use ranking of measures for decision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7F4839-3D90-4FA4-A91C-031CDA8C6A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600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015C3F-887A-42A4-BE78-4E3546EA87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7165" y="2498062"/>
            <a:ext cx="10515600" cy="1325563"/>
          </a:xfrm>
        </p:spPr>
        <p:txBody>
          <a:bodyPr/>
          <a:lstStyle/>
          <a:p>
            <a:r>
              <a:rPr lang="en-US" dirty="0"/>
              <a:t>The rank option in PROC CORR, some detail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00C7B82-EAFE-4CB3-B374-942187D580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390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DE77AB5B-43D5-4E91-AB32-38FB1E28A0F0}"/>
              </a:ext>
            </a:extLst>
          </p:cNvPr>
          <p:cNvSpPr/>
          <p:nvPr/>
        </p:nvSpPr>
        <p:spPr>
          <a:xfrm>
            <a:off x="494041" y="2608433"/>
            <a:ext cx="1156914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reduced=</a:t>
            </a:r>
          </a:p>
          <a:p>
            <a:r>
              <a:rPr lang="pt-BR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MIPhone MICCBal Dep MM ILS MTGBal Income POS CD IRA</a:t>
            </a: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brclus1 Sav NSF Age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vBa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CBa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SFAm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HMVa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RScore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AcctAg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Bal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rDep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CPurc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SDB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shBk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cctAge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Area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TMAm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DABal</a:t>
            </a:r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DDA brclus2 CC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MOwn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Amt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Phone ATM </a:t>
            </a:r>
            <a:r>
              <a:rPr lang="en-US" sz="20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Res</a:t>
            </a:r>
            <a:r>
              <a:rPr lang="en-US" sz="2000" dirty="0">
                <a:solidFill>
                  <a:srgbClr val="000000"/>
                </a:solidFill>
                <a:latin typeface="Lucida Console" panose="020B0609040504020204" pitchFamily="49" charset="0"/>
              </a:rPr>
              <a:t> brclus4;</a:t>
            </a:r>
          </a:p>
          <a:p>
            <a:endParaRPr lang="en-US" sz="2000" dirty="0">
              <a:solidFill>
                <a:srgbClr val="000000"/>
              </a:solidFill>
              <a:latin typeface="Lucida Console" panose="020B0609040504020204" pitchFamily="49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CE70B95-F66C-4E6C-B166-9ADF5ACA82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20696" y="0"/>
            <a:ext cx="6781800" cy="1451483"/>
          </a:xfrm>
        </p:spPr>
        <p:txBody>
          <a:bodyPr/>
          <a:lstStyle/>
          <a:p>
            <a:r>
              <a:rPr lang="en-US" dirty="0"/>
              <a:t>The set for consideratio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CA6BB5-0396-4306-B66C-38AE3121E4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74769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DD806D9-DB0D-4408-9637-7CC61DD503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0680" y="182245"/>
            <a:ext cx="7805928" cy="1183259"/>
          </a:xfrm>
        </p:spPr>
        <p:txBody>
          <a:bodyPr/>
          <a:lstStyle/>
          <a:p>
            <a:r>
              <a:rPr lang="en-US" dirty="0"/>
              <a:t>The rank option in PROC COR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8A01EF-0527-4A0C-9F63-D4C272F48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7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458C633-D7E4-48BE-B68C-C2B0718031F9}"/>
              </a:ext>
            </a:extLst>
          </p:cNvPr>
          <p:cNvSpPr/>
          <p:nvPr/>
        </p:nvSpPr>
        <p:spPr>
          <a:xfrm>
            <a:off x="699715" y="1804244"/>
            <a:ext cx="10710407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%le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reduced=</a:t>
            </a:r>
          </a:p>
          <a:p>
            <a:r>
              <a:rPr lang="pt-BR" dirty="0">
                <a:solidFill>
                  <a:srgbClr val="000000"/>
                </a:solidFill>
                <a:latin typeface="Lucida Console" panose="020B0609040504020204" pitchFamily="49" charset="0"/>
              </a:rPr>
              <a:t>MIPhone MICCBal Dep MM ILS MTGBal Income POS CD IRA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brclus1 Sav NSF Age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av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C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NSFAm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HMV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RScore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MIAcctA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vBal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irDep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CPur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SDB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CashB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cctAge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InAre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ATMAm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DABal</a:t>
            </a:r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DDA brclus2 CC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MOw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epAm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Phone ATM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LORe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brclus4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ods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output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pearmancor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spearman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        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oeffdingcor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oeffdin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endParaRPr lang="en-US" dirty="0">
              <a:solidFill>
                <a:srgbClr val="000000"/>
              </a:solidFill>
              <a:latin typeface="Lucida Console" panose="020B0609040504020204" pitchFamily="49" charset="0"/>
            </a:endParaRP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cor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d.develop_a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spearma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hoeffding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rank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 err="1">
                <a:solidFill>
                  <a:srgbClr val="0000FF"/>
                </a:solidFill>
                <a:latin typeface="Lucida Console" panose="020B0609040504020204" pitchFamily="49" charset="0"/>
              </a:rPr>
              <a:t>var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&amp;reduced;</a:t>
            </a:r>
          </a:p>
          <a:p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  </a:t>
            </a:r>
            <a:r>
              <a:rPr lang="en-US" dirty="0">
                <a:solidFill>
                  <a:srgbClr val="0000FF"/>
                </a:solidFill>
                <a:latin typeface="Lucida Console" panose="020B0609040504020204" pitchFamily="49" charset="0"/>
              </a:rPr>
              <a:t>with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 ins;</a:t>
            </a:r>
          </a:p>
          <a:p>
            <a:r>
              <a:rPr lang="en-US" b="1" dirty="0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38869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216526" y="1938776"/>
            <a:ext cx="11555007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e variable names in the SAS data sets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pearm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nd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oeffdi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re in the variables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est1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through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est39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4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e correlation statistics are in the variables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1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through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39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400" dirty="0"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he 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-values are in the variables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1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through 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39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0" y="545515"/>
            <a:ext cx="6096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contents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spearman;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</a:p>
          <a:p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Lucida Console" panose="020B0609040504020204" pitchFamily="49" charset="0"/>
              </a:rPr>
              <a:t>print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Lucida Console" panose="020B0609040504020204" pitchFamily="49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=</a:t>
            </a:r>
            <a:r>
              <a:rPr lang="en-US" sz="2400" dirty="0" err="1">
                <a:solidFill>
                  <a:srgbClr val="000000"/>
                </a:solidFill>
                <a:latin typeface="Lucida Console" panose="020B0609040504020204" pitchFamily="49" charset="0"/>
              </a:rPr>
              <a:t>hoeffding;</a:t>
            </a:r>
            <a:r>
              <a:rPr lang="en-US" sz="2400" b="1" dirty="0" err="1">
                <a:solidFill>
                  <a:srgbClr val="000080"/>
                </a:solidFill>
                <a:latin typeface="Lucida Console" panose="020B0609040504020204" pitchFamily="49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Lucida Console" panose="020B0609040504020204" pitchFamily="49" charset="0"/>
              </a:rPr>
              <a:t>;</a:t>
            </a:r>
            <a:endParaRPr lang="en-US" sz="2400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595F268-B0E1-4F2F-81FD-AF04E0AFB0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6226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B26FBF-FE7F-46D4-8413-64B35F4BE4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0412" y="585843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dirty="0"/>
              <a:t>We need to restructure the data sets so the identifier is the variable name and there is a single observation for each variable nam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1E1E9C-F9EC-4B2E-BCB1-2BB3B2C0CD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9E37D0-50F6-4A77-AE8B-9CE0956BEC15}" type="slidenum">
              <a:rPr lang="en-US" smtClean="0"/>
              <a:t>9</a:t>
            </a:fld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3FC98EE3-E0D5-4256-B82E-981AC1906231}"/>
              </a:ext>
            </a:extLst>
          </p:cNvPr>
          <p:cNvSpPr txBox="1">
            <a:spLocks/>
          </p:cNvSpPr>
          <p:nvPr/>
        </p:nvSpPr>
        <p:spPr>
          <a:xfrm>
            <a:off x="588577" y="294541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We also will want to keep the correlation means, its rank, and p-value for each observation (named to be different on the two data sets. </a:t>
            </a:r>
          </a:p>
        </p:txBody>
      </p:sp>
    </p:spTree>
    <p:extLst>
      <p:ext uri="{BB962C8B-B14F-4D97-AF65-F5344CB8AC3E}">
        <p14:creationId xmlns:p14="http://schemas.microsoft.com/office/powerpoint/2010/main" val="13097155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89</TotalTime>
  <Words>1720</Words>
  <Application>Microsoft Office PowerPoint</Application>
  <PresentationFormat>Widescreen</PresentationFormat>
  <Paragraphs>318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rial</vt:lpstr>
      <vt:lpstr>Calibri</vt:lpstr>
      <vt:lpstr>Calibri Light</vt:lpstr>
      <vt:lpstr>Lucida Console</vt:lpstr>
      <vt:lpstr>Times New Roman</vt:lpstr>
      <vt:lpstr>Office Theme</vt:lpstr>
      <vt:lpstr>Equation</vt:lpstr>
      <vt:lpstr>Using results from  PROC CORR  for Variable Screening</vt:lpstr>
      <vt:lpstr>Feature Engineering</vt:lpstr>
      <vt:lpstr>PowerPoint Presentation</vt:lpstr>
      <vt:lpstr>PowerPoint Presentation</vt:lpstr>
      <vt:lpstr>The rank option in PROC CORR, some details</vt:lpstr>
      <vt:lpstr>The set for consideration.</vt:lpstr>
      <vt:lpstr>The rank option in PROC CORR</vt:lpstr>
      <vt:lpstr>PowerPoint Presentation</vt:lpstr>
      <vt:lpstr>We need to restructure the data sets so the identifier is the variable name and there is a single observation for each variable name.</vt:lpstr>
      <vt:lpstr>Restructure Spearman data</vt:lpstr>
      <vt:lpstr>Restructure Hoeffding data.</vt:lpstr>
      <vt:lpstr>Merge the two data sets by variable name.</vt:lpstr>
      <vt:lpstr>Print results</vt:lpstr>
      <vt:lpstr>A low rank means a low p-value  If the Spearman rank is high but the Hoeffding’s D rank is low, then there may be an association that is probably not monotonic. (Empirical logit plots can be used to investigate this type of relationship.) A graph might help.  </vt:lpstr>
      <vt:lpstr>Get some values to draw reference lines</vt:lpstr>
      <vt:lpstr>Plot rank of Spearman vs rank of Hoeffding</vt:lpstr>
      <vt:lpstr>PowerPoint Presentation</vt:lpstr>
      <vt:lpstr>The variables remaining</vt:lpstr>
      <vt:lpstr>Investigate DDABal. </vt:lpstr>
      <vt:lpstr>Empirical Logits</vt:lpstr>
      <vt:lpstr>A new macro PlotLogitsSeries</vt:lpstr>
      <vt:lpstr>PowerPoint Presentation</vt:lpstr>
      <vt:lpstr>Examining means a little more closely  -- the spike at $0 </vt:lpstr>
      <vt:lpstr>PowerPoint Presentation</vt:lpstr>
      <vt:lpstr>PowerPoint Presentation</vt:lpstr>
      <vt:lpstr>Impute ddabal and add a new variable to d.develop_a. </vt:lpstr>
      <vt:lpstr>PowerPoint Presentation</vt:lpstr>
      <vt:lpstr>PowerPoint Presentation</vt:lpstr>
      <vt:lpstr>Plot logits by bin rather than mean</vt:lpstr>
      <vt:lpstr>PowerPoint Presentation</vt:lpstr>
      <vt:lpstr>PowerPoint Presentation</vt:lpstr>
      <vt:lpstr>PowerPoint Presentation</vt:lpstr>
      <vt:lpstr>First get the information for 100 bins</vt:lpstr>
      <vt:lpstr>Using this information isn’t difficult, but requires a lot of code.</vt:lpstr>
      <vt:lpstr>A program to write  the necessary code</vt:lpstr>
      <vt:lpstr> A program that uses the code </vt:lpstr>
      <vt:lpstr>PowerPoint Presentation</vt:lpstr>
      <vt:lpstr>The new screened se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able Screening</dc:title>
  <dc:creator>Dan McGee</dc:creator>
  <cp:lastModifiedBy>Dan McGee</cp:lastModifiedBy>
  <cp:revision>56</cp:revision>
  <dcterms:created xsi:type="dcterms:W3CDTF">2016-11-11T13:13:35Z</dcterms:created>
  <dcterms:modified xsi:type="dcterms:W3CDTF">2018-06-13T16:31:40Z</dcterms:modified>
</cp:coreProperties>
</file>